
<file path=[Content_Types].xml><?xml version="1.0" encoding="utf-8"?>
<Types xmlns="http://schemas.openxmlformats.org/package/2006/content-types">
  <Default ContentType="image/jpeg" Extension="jpg"/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officedocument.obfuscatedFont" Extension="odttf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jc w:val="center"/>
        <w:rPr>
          <w:rFonts w:ascii="David" w:cs="David" w:eastAsia="David" w:hAnsi="David"/>
          <w:b w:val="1"/>
          <w:bCs w:val="1"/>
          <w:sz w:val="36"/>
          <w:szCs w:val="36"/>
          <w:u w:val="singl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sz w:val="36"/>
          <w:szCs w:val="36"/>
          <w:u w:val="single"/>
          <w:rtl w:val="1"/>
        </w:rPr>
        <w:t xml:space="preserve">יחס</w:t>
      </w:r>
      <w:r w:rsidDel="00000000" w:rsidR="00000000" w:rsidRPr="00000000">
        <w:rPr>
          <w:rFonts w:ascii="David" w:cs="David" w:eastAsia="David" w:hAnsi="David"/>
          <w:b w:val="1"/>
          <w:bCs w:val="1"/>
          <w:sz w:val="36"/>
          <w:szCs w:val="3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bCs w:val="1"/>
          <w:sz w:val="36"/>
          <w:szCs w:val="36"/>
          <w:u w:val="single"/>
          <w:rtl w:val="1"/>
        </w:rPr>
        <w:t xml:space="preserve">לכיתה</w:t>
      </w:r>
      <w:r w:rsidDel="00000000" w:rsidR="00000000" w:rsidRPr="00000000">
        <w:rPr>
          <w:rFonts w:ascii="David" w:cs="David" w:eastAsia="David" w:hAnsi="David"/>
          <w:b w:val="1"/>
          <w:bCs w:val="1"/>
          <w:sz w:val="36"/>
          <w:szCs w:val="36"/>
          <w:u w:val="singl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bCs w:val="1"/>
          <w:sz w:val="36"/>
          <w:szCs w:val="36"/>
          <w:u w:val="single"/>
          <w:rtl w:val="1"/>
        </w:rPr>
        <w:t xml:space="preserve">ח</w:t>
      </w:r>
      <w:r w:rsidDel="00000000" w:rsidR="00000000" w:rsidRPr="00000000">
        <w:rPr>
          <w:rFonts w:ascii="David" w:cs="David" w:eastAsia="David" w:hAnsi="David"/>
          <w:b w:val="1"/>
          <w:bCs w:val="1"/>
          <w:sz w:val="36"/>
          <w:szCs w:val="36"/>
          <w:u w:val="single"/>
          <w:rtl w:val="0"/>
        </w:rPr>
        <w:t xml:space="preserve">' </w:t>
      </w:r>
    </w:p>
    <w:p w:rsidR="00000000" w:rsidDel="00000000" w:rsidP="00000000" w:rsidRDefault="00000000" w:rsidRPr="00000000" w14:paraId="0000000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1</w:t>
      </w:r>
    </w:p>
    <w:p w:rsidR="00000000" w:rsidDel="00000000" w:rsidP="00000000" w:rsidRDefault="00000000" w:rsidRPr="00000000" w14:paraId="0000000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איו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ח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יגול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חור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בי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יגול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לבנ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2 : 1 .</w:t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0" distR="0">
            <wp:extent cx="4553712" cy="1197864"/>
            <wp:effectExtent b="0" l="0" r="0" t="0"/>
            <wp:docPr id="61" name="image4.jpg"/>
            <a:graphic>
              <a:graphicData uri="http://schemas.openxmlformats.org/drawingml/2006/picture">
                <pic:pic>
                  <pic:nvPicPr>
                    <pic:cNvPr id="0" name="image4.jpg"/>
                    <pic:cNvPicPr preferRelativeResize="0"/>
                  </pic:nvPicPr>
                  <pic:blipFill>
                    <a:blip r:embed="rId1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553712" cy="119786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2 </w:t>
      </w:r>
    </w:p>
    <w:p w:rsidR="00000000" w:rsidDel="00000000" w:rsidP="00000000" w:rsidRDefault="00000000" w:rsidRPr="00000000" w14:paraId="0000000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F">
      <w:pPr>
        <w:bidi w:val="1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/>
        <w:drawing>
          <wp:inline distB="0" distT="0" distL="0" distR="0">
            <wp:extent cx="5839640" cy="2000529"/>
            <wp:effectExtent b="0" l="0" r="0" t="0"/>
            <wp:docPr descr="תמונה שמכילה טקסט, מקורה&#10;&#10;התיאור נוצר באופן אוטומטי" id="66" name="image7.png"/>
            <a:graphic>
              <a:graphicData uri="http://schemas.openxmlformats.org/drawingml/2006/picture">
                <pic:pic>
                  <pic:nvPicPr>
                    <pic:cNvPr descr="תמונה שמכילה טקסט, מקורה&#10;&#10;התיאור נוצר באופן אוטומטי" id="0" name="image7.pn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839640" cy="200052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3 </w:t>
      </w:r>
    </w:p>
    <w:p w:rsidR="00000000" w:rsidDel="00000000" w:rsidP="00000000" w:rsidRDefault="00000000" w:rsidRPr="00000000" w14:paraId="0000001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5544185" cy="990600"/>
            <wp:effectExtent b="0" l="0" r="0" t="0"/>
            <wp:docPr id="62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1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544185" cy="9906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4 </w:t>
      </w:r>
    </w:p>
    <w:p w:rsidR="00000000" w:rsidDel="00000000" w:rsidP="00000000" w:rsidRDefault="00000000" w:rsidRPr="00000000" w14:paraId="0000001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4429760" cy="1457325"/>
            <wp:effectExtent b="0" l="0" r="0" t="0"/>
            <wp:docPr descr="תמונה שמכילה טקסט, מקורה&#10;&#10;התיאור נוצר באופן אוטומטי" id="64" name="image3.png"/>
            <a:graphic>
              <a:graphicData uri="http://schemas.openxmlformats.org/drawingml/2006/picture">
                <pic:pic>
                  <pic:nvPicPr>
                    <pic:cNvPr descr="תמונה שמכילה טקסט, מקורה&#10;&#10;התיאור נוצר באופן אוטומטי" id="0" name="image3.png"/>
                    <pic:cNvPicPr preferRelativeResize="0"/>
                  </pic:nvPicPr>
                  <pic:blipFill>
                    <a:blip r:embed="rId1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429760" cy="145732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5 </w:t>
      </w:r>
    </w:p>
    <w:p w:rsidR="00000000" w:rsidDel="00000000" w:rsidP="00000000" w:rsidRDefault="00000000" w:rsidRPr="00000000" w14:paraId="0000002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 </w:t>
      </w:r>
    </w:p>
    <w:p w:rsidR="00000000" w:rsidDel="00000000" w:rsidP="00000000" w:rsidRDefault="00000000" w:rsidRPr="00000000" w14:paraId="0000002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4229735" cy="1171575"/>
            <wp:effectExtent b="0" l="0" r="0" t="0"/>
            <wp:docPr id="63" name="image14.png"/>
            <a:graphic>
              <a:graphicData uri="http://schemas.openxmlformats.org/drawingml/2006/picture">
                <pic:pic>
                  <pic:nvPicPr>
                    <pic:cNvPr id="0" name="image14.png"/>
                    <pic:cNvPicPr preferRelativeResize="0"/>
                  </pic:nvPicPr>
                  <pic:blipFill>
                    <a:blip r:embed="rId1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229735" cy="11715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7002145" cy="1704975"/>
            <wp:effectExtent b="0" l="0" r="0" t="0"/>
            <wp:docPr id="67" name="image9.png"/>
            <a:graphic>
              <a:graphicData uri="http://schemas.openxmlformats.org/drawingml/2006/picture">
                <pic:pic>
                  <pic:nvPicPr>
                    <pic:cNvPr id="0" name="image9.png"/>
                    <pic:cNvPicPr preferRelativeResize="0"/>
                  </pic:nvPicPr>
                  <pic:blipFill>
                    <a:blip r:embed="rId1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002145" cy="17049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7 </w:t>
      </w:r>
    </w:p>
    <w:p w:rsidR="00000000" w:rsidDel="00000000" w:rsidP="00000000" w:rsidRDefault="00000000" w:rsidRPr="00000000" w14:paraId="0000002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 </w:t>
      </w:r>
    </w:p>
    <w:p w:rsidR="00000000" w:rsidDel="00000000" w:rsidP="00000000" w:rsidRDefault="00000000" w:rsidRPr="00000000" w14:paraId="0000002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 </w:t>
      </w:r>
    </w:p>
    <w:p w:rsidR="00000000" w:rsidDel="00000000" w:rsidP="00000000" w:rsidRDefault="00000000" w:rsidRPr="00000000" w14:paraId="0000003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5258435" cy="1152525"/>
            <wp:effectExtent b="0" l="0" r="0" t="0"/>
            <wp:docPr id="65" name="image6.png"/>
            <a:graphic>
              <a:graphicData uri="http://schemas.openxmlformats.org/drawingml/2006/picture">
                <pic:pic>
                  <pic:nvPicPr>
                    <pic:cNvPr id="0" name="image6.png"/>
                    <pic:cNvPicPr preferRelativeResize="0"/>
                  </pic:nvPicPr>
                  <pic:blipFill>
                    <a:blip r:embed="rId1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58435" cy="115252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8 </w:t>
      </w:r>
    </w:p>
    <w:p w:rsidR="00000000" w:rsidDel="00000000" w:rsidP="00000000" w:rsidRDefault="00000000" w:rsidRPr="00000000" w14:paraId="0000003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4601210" cy="1171575"/>
            <wp:effectExtent b="0" l="0" r="0" t="0"/>
            <wp:docPr id="70" name="image12.png"/>
            <a:graphic>
              <a:graphicData uri="http://schemas.openxmlformats.org/drawingml/2006/picture">
                <pic:pic>
                  <pic:nvPicPr>
                    <pic:cNvPr id="0" name="image12.png"/>
                    <pic:cNvPicPr preferRelativeResize="0"/>
                  </pic:nvPicPr>
                  <pic:blipFill>
                    <a:blip r:embed="rId1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601210" cy="11715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9 </w:t>
      </w:r>
    </w:p>
    <w:p w:rsidR="00000000" w:rsidDel="00000000" w:rsidP="00000000" w:rsidRDefault="00000000" w:rsidRPr="00000000" w14:paraId="0000004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תב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תפרסמ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יתו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ואר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פלג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ושב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דינ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שרא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י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צ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י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(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צעיר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וגר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קשיש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)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שנ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1955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2006.</w:t>
      </w:r>
    </w:p>
    <w:p w:rsidR="00000000" w:rsidDel="00000000" w:rsidP="00000000" w:rsidRDefault="00000000" w:rsidRPr="00000000" w14:paraId="0000004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דיאגרמ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עמוד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ופיע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תב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4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0" distR="0">
            <wp:extent cx="3678936" cy="2133600"/>
            <wp:effectExtent b="0" l="0" r="0" t="0"/>
            <wp:docPr id="69" name="image11.jpg"/>
            <a:graphic>
              <a:graphicData uri="http://schemas.openxmlformats.org/drawingml/2006/picture">
                <pic:pic>
                  <pic:nvPicPr>
                    <pic:cNvPr id="0" name="image11.jpg"/>
                    <pic:cNvPicPr preferRelativeResize="0"/>
                  </pic:nvPicPr>
                  <pic:blipFill>
                    <a:blip r:embed="rId1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678936" cy="21336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40" w:lineRule="auto"/>
        <w:ind w:left="0" w:right="0" w:firstLine="0"/>
        <w:jc w:val="center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ד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טענ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tbl>
      <w:tblPr>
        <w:tblStyle w:val="Table1"/>
        <w:bidiVisual w:val="1"/>
        <w:tblW w:w="8108.000000000001" w:type="dxa"/>
        <w:jc w:val="left"/>
        <w:tblInd w:w="68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67"/>
        <w:gridCol w:w="4819"/>
        <w:gridCol w:w="1361"/>
        <w:gridCol w:w="1361"/>
        <w:tblGridChange w:id="0">
          <w:tblGrid>
            <w:gridCol w:w="567"/>
            <w:gridCol w:w="4819"/>
            <w:gridCol w:w="1361"/>
            <w:gridCol w:w="1361"/>
          </w:tblGrid>
        </w:tblGridChange>
      </w:tblGrid>
      <w:tr>
        <w:trPr>
          <w:cantSplit w:val="0"/>
          <w:tblHeader w:val="0"/>
        </w:trPr>
        <w:tc>
          <w:tcPr>
            <w:shd w:fill="d9d9d9" w:val="clear"/>
          </w:tcPr>
          <w:p w:rsidR="00000000" w:rsidDel="00000000" w:rsidP="00000000" w:rsidRDefault="00000000" w:rsidRPr="00000000" w14:paraId="0000004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shd w:fill="d9d9d9" w:val="clear"/>
          </w:tcPr>
          <w:p w:rsidR="00000000" w:rsidDel="00000000" w:rsidP="00000000" w:rsidRDefault="00000000" w:rsidRPr="00000000" w14:paraId="0000004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טענה</w:t>
            </w:r>
          </w:p>
        </w:tc>
        <w:tc>
          <w:tcPr>
            <w:shd w:fill="d9d9d9" w:val="clear"/>
          </w:tcPr>
          <w:p w:rsidR="00000000" w:rsidDel="00000000" w:rsidP="00000000" w:rsidRDefault="00000000" w:rsidRPr="00000000" w14:paraId="0000004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  <w:tc>
          <w:tcPr>
            <w:shd w:fill="d9d9d9" w:val="clear"/>
          </w:tcPr>
          <w:p w:rsidR="00000000" w:rsidDel="00000000" w:rsidP="00000000" w:rsidRDefault="00000000" w:rsidRPr="00000000" w14:paraId="0000005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א</w:t>
            </w: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</w:tr>
      <w:tr>
        <w:trPr>
          <w:cantSplit w:val="0"/>
          <w:trHeight w:val="794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5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. 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בוגרים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שנת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1955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ה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דול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- 60% 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2. </w:t>
            </w:r>
          </w:p>
        </w:tc>
        <w:tc>
          <w:tcPr/>
          <w:p w:rsidR="00000000" w:rsidDel="00000000" w:rsidP="00000000" w:rsidRDefault="00000000" w:rsidRPr="00000000" w14:paraId="0000005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קשישים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אוכלוסייה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דל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פי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2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שנת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1955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ועד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נת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2006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3. </w:t>
            </w:r>
          </w:p>
        </w:tc>
        <w:tc>
          <w:tcPr/>
          <w:p w:rsidR="00000000" w:rsidDel="00000000" w:rsidP="00000000" w:rsidRDefault="00000000" w:rsidRPr="00000000" w14:paraId="0000005A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שנת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2006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ה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חס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ין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צעירים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בין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קשישים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14 : 5 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4.</w:t>
            </w:r>
          </w:p>
        </w:tc>
        <w:tc>
          <w:tcPr/>
          <w:p w:rsidR="00000000" w:rsidDel="00000000" w:rsidP="00000000" w:rsidRDefault="00000000" w:rsidRPr="00000000" w14:paraId="0000005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שנת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1955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ה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חוז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צעירים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גדול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פי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3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אחוז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קשישים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273"/>
                <w:tab w:val="left" w:leader="none" w:pos="2266"/>
                <w:tab w:val="left" w:leader="none" w:pos="2974"/>
                <w:tab w:val="left" w:leader="none" w:pos="3967"/>
                <w:tab w:val="left" w:leader="none" w:pos="4675"/>
                <w:tab w:val="left" w:leader="none" w:pos="5668"/>
                <w:tab w:val="left" w:leader="none" w:pos="6376"/>
              </w:tabs>
              <w:bidi w:val="1"/>
              <w:spacing w:after="57" w:before="0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40"/>
                <w:szCs w:val="40"/>
                <w:u w:val="none"/>
                <w:shd w:fill="auto" w:val="clear"/>
                <w:vertAlign w:val="subscript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6.66666666666667"/>
                <w:szCs w:val="36.66666666666667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subscript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61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2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jc w:val="right"/>
        <w:rPr>
          <w:b w:val="1"/>
          <w:bCs w:val="1"/>
        </w:rPr>
      </w:pPr>
      <w:r w:rsidDel="00000000" w:rsidR="00000000" w:rsidRPr="00000000">
        <w:rPr>
          <w:b w:val="1"/>
          <w:bCs w:val="1"/>
          <w:rtl w:val="1"/>
        </w:rPr>
        <w:t xml:space="preserve">שאלה</w:t>
      </w:r>
      <w:r w:rsidDel="00000000" w:rsidR="00000000" w:rsidRPr="00000000">
        <w:rPr>
          <w:b w:val="1"/>
          <w:bCs w:val="1"/>
          <w:rtl w:val="0"/>
        </w:rPr>
        <w:t xml:space="preserve">  10</w:t>
      </w:r>
    </w:p>
    <w:p w:rsidR="00000000" w:rsidDel="00000000" w:rsidP="00000000" w:rsidRDefault="00000000" w:rsidRPr="00000000" w14:paraId="0000006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ח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וו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ח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 : 7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. </w:t>
      </w:r>
    </w:p>
    <w:p w:rsidR="00000000" w:rsidDel="00000000" w:rsidP="00000000" w:rsidRDefault="00000000" w:rsidRPr="00000000" w14:paraId="0000006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0" w:line="259" w:lineRule="auto"/>
        <w:ind w:left="851" w:right="0" w:hanging="851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Calibri" w:cs="Calibri" w:eastAsia="Calibri" w:hAnsi="Calibri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 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6 : 1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9 : 21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 </w:t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21 : 35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30 : 40</w:t>
      </w:r>
    </w:p>
    <w:p w:rsidR="00000000" w:rsidDel="00000000" w:rsidP="00000000" w:rsidRDefault="00000000" w:rsidRPr="00000000" w14:paraId="0000006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</w:tabs>
        <w:bidi w:val="1"/>
        <w:spacing w:after="57" w:before="57" w:line="259" w:lineRule="auto"/>
        <w:ind w:left="850" w:right="0" w:hanging="851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Calibri" w:cs="Calibri" w:eastAsia="Calibri" w:hAnsi="Calibri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11</w:t>
        <w:tab/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בחיר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מועצ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מיד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יב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ול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נעמ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יבל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50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ול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7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חס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ין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קולות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קיבל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רן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למספר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קולות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קיבלה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נעמה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? </w:t>
      </w:r>
    </w:p>
    <w:p w:rsidR="00000000" w:rsidDel="00000000" w:rsidP="00000000" w:rsidRDefault="00000000" w:rsidRPr="00000000" w14:paraId="0000007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740"/>
        </w:tabs>
        <w:bidi w:val="1"/>
        <w:spacing w:after="57" w:before="57" w:line="259" w:lineRule="auto"/>
        <w:ind w:left="850" w:right="0" w:hanging="85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5 : 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740"/>
        </w:tabs>
        <w:bidi w:val="1"/>
        <w:spacing w:after="57" w:before="57" w:line="259" w:lineRule="auto"/>
        <w:ind w:left="850" w:right="0" w:hanging="850"/>
        <w:jc w:val="left"/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 : 5</w:t>
      </w:r>
    </w:p>
    <w:p w:rsidR="00000000" w:rsidDel="00000000" w:rsidP="00000000" w:rsidRDefault="00000000" w:rsidRPr="00000000" w14:paraId="0000007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740"/>
        </w:tabs>
        <w:bidi w:val="1"/>
        <w:spacing w:after="57" w:before="57" w:line="259" w:lineRule="auto"/>
        <w:ind w:left="850" w:right="0" w:hanging="85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 : 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right" w:leader="none" w:pos="1740"/>
        </w:tabs>
        <w:bidi w:val="1"/>
        <w:spacing w:after="57" w:before="57" w:line="259" w:lineRule="auto"/>
        <w:ind w:left="850" w:right="0" w:hanging="85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 : 5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jc w:val="right"/>
        <w:rPr>
          <w:b w:val="1"/>
          <w:bCs w:val="1"/>
          <w:sz w:val="28"/>
          <w:szCs w:val="28"/>
        </w:rPr>
      </w:pPr>
      <w:r w:rsidDel="00000000" w:rsidR="00000000" w:rsidRPr="00000000">
        <w:rPr>
          <w:b w:val="1"/>
          <w:bCs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b w:val="1"/>
          <w:bCs w:val="1"/>
          <w:sz w:val="28"/>
          <w:szCs w:val="28"/>
          <w:rtl w:val="0"/>
        </w:rPr>
        <w:t xml:space="preserve"> 12 </w:t>
      </w:r>
    </w:p>
    <w:p w:rsidR="00000000" w:rsidDel="00000000" w:rsidP="00000000" w:rsidRDefault="00000000" w:rsidRPr="00000000" w14:paraId="0000007C">
      <w:pPr>
        <w:jc w:val="right"/>
        <w:rPr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jc w:val="right"/>
        <w:rPr>
          <w:b w:val="1"/>
          <w:bCs w:val="1"/>
          <w:sz w:val="28"/>
          <w:szCs w:val="28"/>
        </w:rPr>
      </w:pPr>
      <w:r w:rsidDel="00000000" w:rsidR="00000000" w:rsidRPr="00000000">
        <w:rPr>
          <w:b w:val="1"/>
          <w:bCs w:val="1"/>
          <w:sz w:val="28"/>
          <w:szCs w:val="28"/>
        </w:rPr>
        <w:drawing>
          <wp:inline distB="0" distT="0" distL="0" distR="0">
            <wp:extent cx="6201410" cy="1276350"/>
            <wp:effectExtent b="0" l="0" r="0" t="0"/>
            <wp:docPr id="72" name="image15.png"/>
            <a:graphic>
              <a:graphicData uri="http://schemas.openxmlformats.org/drawingml/2006/picture">
                <pic:pic>
                  <pic:nvPicPr>
                    <pic:cNvPr id="0" name="image15.png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201410" cy="12763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F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sz w:val="28"/>
          <w:szCs w:val="28"/>
          <w:rtl w:val="0"/>
        </w:rPr>
        <w:t xml:space="preserve"> 13</w:t>
      </w:r>
      <w:r w:rsidDel="00000000" w:rsidR="00000000" w:rsidRPr="00000000">
        <w:drawing>
          <wp:anchor allowOverlap="1" behindDoc="1" distB="0" distT="0" distL="0" distR="0" hidden="0" layoutInCell="1" locked="0" relativeHeight="0" simplePos="0">
            <wp:simplePos x="0" y="0"/>
            <wp:positionH relativeFrom="column">
              <wp:posOffset>-723899</wp:posOffset>
            </wp:positionH>
            <wp:positionV relativeFrom="paragraph">
              <wp:posOffset>333375</wp:posOffset>
            </wp:positionV>
            <wp:extent cx="6983095" cy="1371600"/>
            <wp:effectExtent b="0" l="0" r="0" t="0"/>
            <wp:wrapNone/>
            <wp:docPr id="68" name="image16.png"/>
            <a:graphic>
              <a:graphicData uri="http://schemas.openxmlformats.org/drawingml/2006/picture">
                <pic:pic>
                  <pic:nvPicPr>
                    <pic:cNvPr id="0" name="image16.png"/>
                    <pic:cNvPicPr preferRelativeResize="0"/>
                  </pic:nvPicPr>
                  <pic:blipFill>
                    <a:blip r:embed="rId2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983095" cy="13716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80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1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2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3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4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5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8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9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sz w:val="28"/>
          <w:szCs w:val="28"/>
          <w:rtl w:val="0"/>
        </w:rPr>
        <w:t xml:space="preserve"> 14 </w:t>
      </w:r>
    </w:p>
    <w:p w:rsidR="00000000" w:rsidDel="00000000" w:rsidP="00000000" w:rsidRDefault="00000000" w:rsidRPr="00000000" w14:paraId="0000008B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C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sz w:val="28"/>
          <w:szCs w:val="28"/>
        </w:rPr>
        <w:drawing>
          <wp:inline distB="0" distT="0" distL="0" distR="0">
            <wp:extent cx="5772785" cy="1143000"/>
            <wp:effectExtent b="0" l="0" r="0" t="0"/>
            <wp:docPr id="71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2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772785" cy="11430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15 </w:t>
      </w:r>
    </w:p>
    <w:p w:rsidR="00000000" w:rsidDel="00000000" w:rsidP="00000000" w:rsidRDefault="00000000" w:rsidRPr="00000000" w14:paraId="0000009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יום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לעד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נתי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אבי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2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. </w:t>
      </w:r>
    </w:p>
    <w:p w:rsidR="00000000" w:rsidDel="00000000" w:rsidP="00000000" w:rsidRDefault="00000000" w:rsidRPr="00000000" w14:paraId="0000009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ימ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חס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טבל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9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2"/>
        <w:bidiVisual w:val="1"/>
        <w:tblW w:w="7653.999999999998" w:type="dxa"/>
        <w:jc w:val="left"/>
        <w:tblInd w:w="434.0" w:type="dxa"/>
        <w:tblLayout w:type="fixed"/>
        <w:tblLook w:val="0000"/>
      </w:tblPr>
      <w:tblGrid>
        <w:gridCol w:w="1771"/>
        <w:gridCol w:w="1843"/>
        <w:gridCol w:w="1772"/>
        <w:gridCol w:w="2268"/>
        <w:tblGridChange w:id="0">
          <w:tblGrid>
            <w:gridCol w:w="1771"/>
            <w:gridCol w:w="1843"/>
            <w:gridCol w:w="1772"/>
            <w:gridCol w:w="2268"/>
          </w:tblGrid>
        </w:tblGridChange>
      </w:tblGrid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9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Calibri" w:cs="Calibri" w:eastAsia="Calibri" w:hAnsi="Calibri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113.0" w:type="dxa"/>
              <w:right w:w="80.0" w:type="dxa"/>
            </w:tcMar>
          </w:tcPr>
          <w:p w:rsidR="00000000" w:rsidDel="00000000" w:rsidP="00000000" w:rsidRDefault="00000000" w:rsidRPr="00000000" w14:paraId="0000009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גיל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לעד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113.0" w:type="dxa"/>
              <w:right w:w="80.0" w:type="dxa"/>
            </w:tcMar>
          </w:tcPr>
          <w:p w:rsidR="00000000" w:rsidDel="00000000" w:rsidP="00000000" w:rsidRDefault="00000000" w:rsidRPr="00000000" w14:paraId="000000A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גיל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ביו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113.0" w:type="dxa"/>
              <w:right w:w="80.0" w:type="dxa"/>
            </w:tcMar>
          </w:tcPr>
          <w:p w:rsidR="00000000" w:rsidDel="00000000" w:rsidP="00000000" w:rsidRDefault="00000000" w:rsidRPr="00000000" w14:paraId="000000A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חס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ין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גיל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לעד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גיל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ל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אביו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A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567" w:right="0" w:hanging="567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היום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A3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DavidMFOBold" w:cs="DavidMFOBold" w:eastAsia="DavidMFOBold" w:hAnsi="DavidMFOBol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A4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DavidMFOBold" w:cs="DavidMFOBold" w:eastAsia="DavidMFOBold" w:hAnsi="DavidMFOBol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A5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DavidMFOBold" w:cs="DavidMFOBold" w:eastAsia="DavidMFOBold" w:hAnsi="DavidMFOBol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A6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567" w:right="0" w:hanging="567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בעוד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Times" w:cs="Times" w:eastAsia="Times" w:hAnsi="Times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6"/>
                <w:szCs w:val="26"/>
                <w:u w:val="none"/>
                <w:shd w:fill="auto" w:val="clear"/>
                <w:vertAlign w:val="baseline"/>
                <w:rtl w:val="0"/>
              </w:rPr>
              <w:t xml:space="preserve">4</w: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שנים</w:t>
            </w:r>
            <w:r w:rsidDel="00000000" w:rsidR="00000000" w:rsidRPr="00000000">
              <w:rPr>
                <w:rFonts w:ascii="DavidMFOBold" w:cs="DavidMFOBold" w:eastAsia="DavidMFOBold" w:hAnsi="DavidMFOBol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A7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DavidMFOBold" w:cs="DavidMFOBold" w:eastAsia="DavidMFOBold" w:hAnsi="DavidMFOBol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A8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DavidMFOBold" w:cs="DavidMFOBold" w:eastAsia="DavidMFOBold" w:hAnsi="DavidMFOBol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0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A9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DavidMFOBold" w:cs="DavidMFOBold" w:eastAsia="DavidMFOBold" w:hAnsi="DavidMFOBol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4"/>
                <w:szCs w:val="24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A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right" w:leader="none" w:pos="1558"/>
        </w:tabs>
        <w:bidi w:val="1"/>
        <w:spacing w:after="57" w:before="57" w:line="259" w:lineRule="auto"/>
        <w:ind w:left="1417" w:right="0" w:hanging="851"/>
        <w:jc w:val="left"/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</wp:posOffset>
                </wp:positionH>
                <wp:positionV relativeFrom="paragraph">
                  <wp:posOffset>0</wp:posOffset>
                </wp:positionV>
                <wp:extent cx="9525" cy="12700"/>
                <wp:effectExtent b="0" l="0" r="0" t="0"/>
                <wp:wrapNone/>
                <wp:docPr id="59" name=""/>
                <a:graphic>
                  <a:graphicData uri="http://schemas.microsoft.com/office/word/2010/wordprocessingShape">
                    <wps:wsp>
                      <wps:cNvCnPr/>
                      <wps:spPr>
                        <a:xfrm flipH="1" rot="10800000">
                          <a:off x="2074163" y="3775238"/>
                          <a:ext cx="6543675" cy="9525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chemeClr val="accent1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</wp:posOffset>
                </wp:positionH>
                <wp:positionV relativeFrom="paragraph">
                  <wp:posOffset>0</wp:posOffset>
                </wp:positionV>
                <wp:extent cx="9525" cy="12700"/>
                <wp:effectExtent b="0" l="0" r="0" t="0"/>
                <wp:wrapNone/>
                <wp:docPr id="59" name="image19.png"/>
                <a:graphic>
                  <a:graphicData uri="http://schemas.openxmlformats.org/drawingml/2006/picture">
                    <pic:pic>
                      <pic:nvPicPr>
                        <pic:cNvPr id="0" name="image19.png"/>
                        <pic:cNvPicPr preferRelativeResize="0"/>
                      </pic:nvPicPr>
                      <pic:blipFill>
                        <a:blip r:embed="rId2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525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A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6 </w:t>
      </w:r>
    </w:p>
    <w:p w:rsidR="00000000" w:rsidDel="00000000" w:rsidP="00000000" w:rsidRDefault="00000000" w:rsidRPr="00000000" w14:paraId="000000B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רבע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ור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נגור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פצ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ורך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י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120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'.  </w:t>
      </w:r>
    </w:p>
    <w:p w:rsidR="00000000" w:rsidDel="00000000" w:rsidP="00000000" w:rsidRDefault="00000000" w:rsidRPr="00000000" w14:paraId="000000B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4905375" cy="2000250"/>
            <wp:effectExtent b="0" l="0" r="0" t="0"/>
            <wp:docPr descr="33-MAT-013-8B-SOF-q14" id="73" name="image13.jpg"/>
            <a:graphic>
              <a:graphicData uri="http://schemas.openxmlformats.org/drawingml/2006/picture">
                <pic:pic>
                  <pic:nvPicPr>
                    <pic:cNvPr descr="33-MAT-013-8B-SOF-q14" id="0" name="image13.jpg"/>
                    <pic:cNvPicPr preferRelativeResize="0"/>
                  </pic:nvPicPr>
                  <pic:blipFill>
                    <a:blip r:embed="rId2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0002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נגור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ב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רחק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בוע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כ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קפיצ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רחק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ז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ונ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קנגור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קנגור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</w:p>
    <w:p w:rsidR="00000000" w:rsidDel="00000000" w:rsidP="00000000" w:rsidRDefault="00000000" w:rsidRPr="00000000" w14:paraId="000000C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דיאגרמ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אר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קפיצ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קפץ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נגור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ורך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בי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תחילת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עד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ופ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C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w:drawing>
          <wp:inline distB="0" distT="0" distL="0" distR="0">
            <wp:extent cx="2571750" cy="2609850"/>
            <wp:effectExtent b="0" l="0" r="0" t="0"/>
            <wp:docPr descr="33-MAT-013-8B-SOF-q14_2" id="74" name="image10.jpg"/>
            <a:graphic>
              <a:graphicData uri="http://schemas.openxmlformats.org/drawingml/2006/picture">
                <pic:pic>
                  <pic:nvPicPr>
                    <pic:cNvPr descr="33-MAT-013-8B-SOF-q14_2" id="0" name="image10.jpg"/>
                    <pic:cNvPicPr preferRelativeResize="0"/>
                  </pic:nvPicPr>
                  <pic:blipFill>
                    <a:blip r:embed="rId2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6098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283" w:line="288" w:lineRule="auto"/>
        <w:ind w:left="510" w:right="0" w:hanging="51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יזה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נגורו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עבר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מרחק</w:t>
      </w:r>
      <w:r w:rsidDel="00000000" w:rsidR="00000000" w:rsidRPr="00000000">
        <w:rPr>
          <w:rFonts w:ascii="DavidMFO" w:cs="DavidMFO" w:eastAsia="DavidMFO" w:hAnsi="DavidMFO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גדול</w:t>
      </w:r>
      <w:r w:rsidDel="00000000" w:rsidR="00000000" w:rsidRPr="00000000">
        <w:rPr>
          <w:rFonts w:ascii="DavidMFO" w:cs="DavidMFO" w:eastAsia="DavidMFO" w:hAnsi="DavidMFO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יותר</w:t>
      </w:r>
      <w:r w:rsidDel="00000000" w:rsidR="00000000" w:rsidRPr="00000000">
        <w:rPr>
          <w:rFonts w:ascii="DavidMFO" w:cs="DavidMFO" w:eastAsia="DavidMFO" w:hAnsi="DavidMFO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כל</w:t>
      </w:r>
      <w:r w:rsidDel="00000000" w:rsidR="00000000" w:rsidRPr="00000000"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Bold" w:cs="DavidMFOBold" w:eastAsia="DavidMFOBold" w:hAnsi="DavidMFOBold"/>
          <w:b w:val="1"/>
          <w:bCs w:val="1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פיצה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?</w:t>
      </w:r>
    </w:p>
    <w:p w:rsidR="00000000" w:rsidDel="00000000" w:rsidP="00000000" w:rsidRDefault="00000000" w:rsidRPr="00000000" w14:paraId="000000C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נגורו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'</w:t>
      </w:r>
    </w:p>
    <w:p w:rsidR="00000000" w:rsidDel="00000000" w:rsidP="00000000" w:rsidRDefault="00000000" w:rsidRPr="00000000" w14:paraId="000000C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נגורו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'</w:t>
      </w:r>
    </w:p>
    <w:p w:rsidR="00000000" w:rsidDel="00000000" w:rsidP="00000000" w:rsidRDefault="00000000" w:rsidRPr="00000000" w14:paraId="000000C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417" w:right="0" w:hanging="85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נגורו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ג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'</w:t>
      </w:r>
    </w:p>
    <w:p w:rsidR="00000000" w:rsidDel="00000000" w:rsidP="00000000" w:rsidRDefault="00000000" w:rsidRPr="00000000" w14:paraId="000000C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1417"/>
          <w:tab w:val="left" w:leader="none" w:pos="2551"/>
          <w:tab w:val="left" w:leader="none" w:pos="3402"/>
          <w:tab w:val="left" w:leader="none" w:pos="4535"/>
          <w:tab w:val="left" w:leader="none" w:pos="5386"/>
          <w:tab w:val="left" w:leader="none" w:pos="6520"/>
          <w:tab w:val="left" w:leader="none" w:pos="7370"/>
        </w:tabs>
        <w:bidi w:val="1"/>
        <w:spacing w:after="57" w:before="57" w:line="259" w:lineRule="auto"/>
        <w:ind w:left="1417" w:right="0" w:hanging="850"/>
        <w:jc w:val="left"/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46.66666666666667"/>
          <w:szCs w:val="46.66666666666667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קנגורו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ד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'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8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נ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</w:t>
      </w:r>
      <w:r w:rsidDel="00000000" w:rsidR="00000000" w:rsidRPr="00000000">
        <w:rPr>
          <w:rFonts w:ascii="Wingdings 2" w:cs="Wingdings 2" w:eastAsia="Wingdings 2" w:hAnsi="Wingdings 2"/>
          <w:b w:val="0"/>
          <w:bCs w:val="0"/>
          <w:i w:val="0"/>
          <w:iCs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☒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יד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טענ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כונ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C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3"/>
        <w:bidiVisual w:val="1"/>
        <w:tblW w:w="7766.999999999999" w:type="dxa"/>
        <w:jc w:val="left"/>
        <w:tblInd w:w="510.0" w:type="dxa"/>
        <w:tblLayout w:type="fixed"/>
        <w:tblLook w:val="0000"/>
      </w:tblPr>
      <w:tblGrid>
        <w:gridCol w:w="567"/>
        <w:gridCol w:w="4932"/>
        <w:gridCol w:w="1134"/>
        <w:gridCol w:w="1134"/>
        <w:tblGridChange w:id="0">
          <w:tblGrid>
            <w:gridCol w:w="567"/>
            <w:gridCol w:w="4932"/>
            <w:gridCol w:w="1134"/>
            <w:gridCol w:w="1134"/>
          </w:tblGrid>
        </w:tblGridChange>
      </w:tblGrid>
      <w:tr>
        <w:trPr>
          <w:cantSplit w:val="0"/>
          <w:trHeight w:val="566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B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C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טענה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D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shd w:fill="d9d9d9" w:val="clear"/>
            <w:tcMar>
              <w:top w:w="0.0" w:type="dxa"/>
              <w:left w:w="80.0" w:type="dxa"/>
              <w:bottom w:w="57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CE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א</w:t>
            </w: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נכונה</w:t>
            </w:r>
          </w:p>
        </w:tc>
      </w:tr>
      <w:tr>
        <w:trPr>
          <w:cantSplit w:val="0"/>
          <w:trHeight w:val="907" w:hRule="atLeast"/>
          <w:tblHeader w:val="0"/>
        </w:trPr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80.0" w:type="dxa"/>
              <w:bottom w:w="113.0" w:type="dxa"/>
              <w:right w:w="80.0" w:type="dxa"/>
            </w:tcMar>
          </w:tcPr>
          <w:p w:rsidR="00000000" w:rsidDel="00000000" w:rsidP="00000000" w:rsidRDefault="00000000" w:rsidRPr="00000000" w14:paraId="000000CF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1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80.0" w:type="dxa"/>
              <w:bottom w:w="113.0" w:type="dxa"/>
              <w:right w:w="80.0" w:type="dxa"/>
            </w:tcMar>
          </w:tcPr>
          <w:p w:rsidR="00000000" w:rsidDel="00000000" w:rsidP="00000000" w:rsidRDefault="00000000" w:rsidRPr="00000000" w14:paraId="000000D0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bidi w:val="1"/>
              <w:spacing w:after="57" w:before="57" w:line="259" w:lineRule="auto"/>
              <w:ind w:left="0" w:right="0" w:firstLine="0"/>
              <w:jc w:val="left"/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חס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בין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מספר</w:t>
            </w: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קפיצות</w: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קפץ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נגורו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א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'</w: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למספר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קפיצות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שקפץ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קנגורו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ב</w:t>
            </w:r>
            <w:r w:rsidDel="00000000" w:rsidR="00000000" w:rsidRPr="00000000">
              <w:rPr>
                <w:rFonts w:ascii="DavidMFO" w:cs="DavidMFO" w:eastAsia="DavidMFO" w:hAnsi="DavidMFO"/>
                <w:b w:val="1"/>
                <w:bCs w:val="1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1"/>
              </w:rPr>
              <w:t xml:space="preserve">'</w:t>
            </w:r>
            <w:r w:rsidDel="00000000" w:rsidR="00000000" w:rsidRPr="00000000">
              <w:rPr>
                <w:rtl w:val="0"/>
              </w:rPr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היה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1"/>
              </w:rPr>
              <w:t xml:space="preserve"> </w:t>
            </w: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  <w:rtl w:val="0"/>
              </w:rPr>
              <w:t xml:space="preserve">2 : 3</w:t>
            </w:r>
            <w:r w:rsidDel="00000000" w:rsidR="00000000" w:rsidRPr="00000000">
              <w:rPr>
                <w:rFonts w:ascii="David" w:cs="David" w:eastAsia="David" w:hAnsi="David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.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D1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417"/>
                <w:tab w:val="left" w:leader="none" w:pos="2551"/>
                <w:tab w:val="left" w:leader="none" w:pos="3402"/>
                <w:tab w:val="left" w:leader="none" w:pos="4535"/>
                <w:tab w:val="left" w:leader="none" w:pos="5386"/>
                <w:tab w:val="left" w:leader="none" w:pos="6520"/>
                <w:tab w:val="left" w:leader="none" w:pos="7370"/>
              </w:tabs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  <w:tcMar>
              <w:top w:w="57.0" w:type="dxa"/>
              <w:left w:w="80.0" w:type="dxa"/>
              <w:bottom w:w="113.0" w:type="dxa"/>
              <w:right w:w="80.0" w:type="dxa"/>
            </w:tcMar>
            <w:vAlign w:val="center"/>
          </w:tcPr>
          <w:p w:rsidR="00000000" w:rsidDel="00000000" w:rsidP="00000000" w:rsidRDefault="00000000" w:rsidRPr="00000000" w14:paraId="000000D2">
            <w:pPr>
              <w:keepNext w:val="0"/>
              <w:keepLines w:val="0"/>
              <w:pageBreakBefore w:val="0"/>
              <w:widowControl w:val="0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tabs>
                <w:tab w:val="left" w:leader="none" w:pos="1417"/>
                <w:tab w:val="left" w:leader="none" w:pos="2551"/>
                <w:tab w:val="left" w:leader="none" w:pos="3402"/>
                <w:tab w:val="left" w:leader="none" w:pos="4535"/>
                <w:tab w:val="left" w:leader="none" w:pos="5386"/>
                <w:tab w:val="left" w:leader="none" w:pos="6520"/>
                <w:tab w:val="left" w:leader="none" w:pos="7370"/>
              </w:tabs>
              <w:bidi w:val="1"/>
              <w:spacing w:after="57" w:before="57" w:line="259" w:lineRule="auto"/>
              <w:ind w:left="0" w:right="0" w:firstLine="0"/>
              <w:jc w:val="center"/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0"/>
                <w:szCs w:val="3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DavidMFO" w:cs="DavidMFO" w:eastAsia="DavidMFO" w:hAnsi="DavidMFO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3.333333333333336"/>
                <w:szCs w:val="33.333333333333336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Fonts w:ascii="Webdings" w:cs="Webdings" w:eastAsia="Webdings" w:hAnsi="Webdings"/>
                <w:b w:val="0"/>
                <w:bCs w:val="0"/>
                <w:i w:val="0"/>
                <w:iCs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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D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14300</wp:posOffset>
                </wp:positionH>
                <wp:positionV relativeFrom="paragraph">
                  <wp:posOffset>76200</wp:posOffset>
                </wp:positionV>
                <wp:extent cx="6029325" cy="47625"/>
                <wp:effectExtent b="0" l="0" r="0" t="0"/>
                <wp:wrapNone/>
                <wp:docPr id="58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2336100" y="3760950"/>
                          <a:ext cx="6019800" cy="3810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chemeClr val="accent1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14300</wp:posOffset>
                </wp:positionH>
                <wp:positionV relativeFrom="paragraph">
                  <wp:posOffset>76200</wp:posOffset>
                </wp:positionV>
                <wp:extent cx="6029325" cy="47625"/>
                <wp:effectExtent b="0" l="0" r="0" t="0"/>
                <wp:wrapNone/>
                <wp:docPr id="58" name="image18.png"/>
                <a:graphic>
                  <a:graphicData uri="http://schemas.openxmlformats.org/drawingml/2006/picture">
                    <pic:pic>
                      <pic:nvPicPr>
                        <pic:cNvPr id="0" name="image18.png"/>
                        <pic:cNvPicPr preferRelativeResize="0"/>
                      </pic:nvPicPr>
                      <pic:blipFill>
                        <a:blip r:embed="rId2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029325" cy="476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D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Calibri" w:cs="Calibri" w:eastAsia="Calibri" w:hAnsi="Calibri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7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Calibri" w:cs="Calibri" w:eastAsia="Calibri" w:hAnsi="Calibri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ממ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ש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24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ע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ח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ע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דניא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ְ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ֵׁ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ממ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br w:type="textWrapping"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מספ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ע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ה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ר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1 : 2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 .</w:t>
      </w:r>
    </w:p>
    <w:p w:rsidR="00000000" w:rsidDel="00000000" w:rsidP="00000000" w:rsidRDefault="00000000" w:rsidRPr="00000000" w14:paraId="000000D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כמה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עות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דניאל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י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ְ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ֵׁ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נה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יממה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?</w:t>
        <w:tab/>
      </w:r>
    </w:p>
    <w:p w:rsidR="00000000" w:rsidDel="00000000" w:rsidP="00000000" w:rsidRDefault="00000000" w:rsidRPr="00000000" w14:paraId="000000D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D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שוב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: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ab/>
        <w:tab/>
        <w:tab/>
        <w:t xml:space="preserve">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עות</w:t>
      </w:r>
    </w:p>
    <w:p w:rsidR="00000000" w:rsidDel="00000000" w:rsidP="00000000" w:rsidRDefault="00000000" w:rsidRPr="00000000" w14:paraId="000000DF">
      <w:pPr>
        <w:spacing w:after="0" w:line="24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92100</wp:posOffset>
                </wp:positionH>
                <wp:positionV relativeFrom="paragraph">
                  <wp:posOffset>0</wp:posOffset>
                </wp:positionV>
                <wp:extent cx="6029325" cy="47625"/>
                <wp:effectExtent b="0" l="0" r="0" t="0"/>
                <wp:wrapNone/>
                <wp:docPr id="60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2336100" y="3760950"/>
                          <a:ext cx="6019800" cy="38100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chemeClr val="accent1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92100</wp:posOffset>
                </wp:positionH>
                <wp:positionV relativeFrom="paragraph">
                  <wp:posOffset>0</wp:posOffset>
                </wp:positionV>
                <wp:extent cx="6029325" cy="47625"/>
                <wp:effectExtent b="0" l="0" r="0" t="0"/>
                <wp:wrapNone/>
                <wp:docPr id="60" name="image20.png"/>
                <a:graphic>
                  <a:graphicData uri="http://schemas.openxmlformats.org/drawingml/2006/picture">
                    <pic:pic>
                      <pic:nvPicPr>
                        <pic:cNvPr id="0" name="image20.png"/>
                        <pic:cNvPicPr preferRelativeResize="0"/>
                      </pic:nvPicPr>
                      <pic:blipFill>
                        <a:blip r:embed="rId2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029325" cy="476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E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שאלה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1"/>
        </w:rPr>
        <w:t xml:space="preserve"> 18 </w:t>
      </w:r>
    </w:p>
    <w:p w:rsidR="00000000" w:rsidDel="00000000" w:rsidP="00000000" w:rsidRDefault="00000000" w:rsidRPr="00000000" w14:paraId="000000E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ֹ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כינ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גי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מסיב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E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פניכ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כ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ּ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ֹ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ב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תמש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ֹ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הכנ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בצק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עוגי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E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C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center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  <mc:AlternateContent>
          <mc:Choice Requires="wpg">
            <w:drawing>
              <wp:inline distB="0" distT="0" distL="0" distR="0">
                <wp:extent cx="3141345" cy="2709545"/>
                <wp:effectExtent b="0" l="0" r="0" t="0"/>
                <wp:docPr id="57" name=""/>
                <a:graphic>
                  <a:graphicData uri="http://schemas.microsoft.com/office/word/2010/wordprocessingShape">
                    <wps:wsp>
                      <wps:cNvSpPr/>
                      <wps:cNvPr id="2" name="Shape 2"/>
                      <wps:spPr>
                        <a:xfrm>
                          <a:off x="3780090" y="2429990"/>
                          <a:ext cx="3131820" cy="2700020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sm" w="sm" type="none"/>
                          <a:tailEnd len="sm" w="sm" type="none"/>
                        </a:ln>
                        <a:effectLst>
                          <a:outerShdw rotWithShape="0" algn="ctr" dir="2700000" dist="35921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56.99999809265137" w:before="56.99999809265137" w:line="240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מתכון להכנת בצק לעוגיות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56.99999809265137" w:before="56.99999809265137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1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מערבבים בקערה את המצרכים האלה: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56.99999809265137" w:before="56.99999809265137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Times" w:cs="Times" w:eastAsia="Times" w:hAnsi="Times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30"/>
                                <w:vertAlign w:val="baseline"/>
                              </w:rPr>
                              <w:t xml:space="preserve">2</w:t>
                            </w: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 כוסות קמח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56.99999809265137" w:before="56.99999809265137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 כוס סוכר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56.99999809265137" w:before="56.99999809265137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 כוס חלב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56.99999809265137" w:before="56.99999809265137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  <w:r w:rsidDel="00000000" w:rsidR="00000000" w:rsidRPr="00000000">
                              <w:rPr>
                                <w:rFonts w:ascii="Times" w:cs="Times" w:eastAsia="Times" w:hAnsi="Times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30"/>
                                <w:vertAlign w:val="baseline"/>
                              </w:rPr>
                              <w:t xml:space="preserve">100</w:t>
                            </w: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  <w:t xml:space="preserve"> גר' חמאה</w:t>
                            </w:r>
                          </w:p>
                          <w:p w:rsidR="00000000" w:rsidDel="00000000" w:rsidP="00000000" w:rsidRDefault="00000000" w:rsidRPr="00000000">
                            <w:pPr>
                              <w:spacing w:after="56.99999809265137" w:before="56.99999809265137" w:line="240"/>
                              <w:ind w:left="0" w:right="0" w:firstLine="0"/>
                              <w:jc w:val="left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David" w:cs="David" w:eastAsia="David" w:hAnsi="David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8"/>
                                <w:vertAlign w:val="baseline"/>
                              </w:rPr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drawing>
              <wp:inline distB="0" distT="0" distL="0" distR="0">
                <wp:extent cx="3141345" cy="2709545"/>
                <wp:effectExtent b="0" l="0" r="0" t="0"/>
                <wp:docPr id="57" name="image17.png"/>
                <a:graphic>
                  <a:graphicData uri="http://schemas.openxmlformats.org/drawingml/2006/picture">
                    <pic:pic>
                      <pic:nvPicPr>
                        <pic:cNvPr id="0" name="image17.png"/>
                        <pic:cNvPicPr preferRelativeResize="0"/>
                      </pic:nvPicPr>
                      <pic:blipFill>
                        <a:blip r:embed="rId2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141345" cy="2709545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D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ח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סוכ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כמ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חלב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מתכו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ֹ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</w:t>
      </w:r>
    </w:p>
    <w:p w:rsidR="00000000" w:rsidDel="00000000" w:rsidP="00000000" w:rsidRDefault="00000000" w:rsidRPr="00000000" w14:paraId="000000E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0" w:before="0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1700"/>
        </w:tabs>
        <w:bidi w:val="1"/>
        <w:spacing w:after="57" w:before="0" w:line="259" w:lineRule="auto"/>
        <w:ind w:left="1361" w:right="0" w:hanging="851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2 : 1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1700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3 : 1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1700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5 : 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right" w:leader="none" w:pos="1700"/>
        </w:tabs>
        <w:bidi w:val="1"/>
        <w:spacing w:after="57" w:before="57" w:line="259" w:lineRule="auto"/>
        <w:ind w:left="1361" w:right="0" w:hanging="851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3.333333333333336"/>
          <w:szCs w:val="33.333333333333336"/>
          <w:u w:val="none"/>
          <w:shd w:fill="auto" w:val="clear"/>
          <w:vertAlign w:val="subscript"/>
        </w:rPr>
      </w:pP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</w:t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subscript"/>
          <w:rtl w:val="0"/>
        </w:rPr>
        <w:tab/>
      </w: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subscript"/>
          <w:rtl w:val="0"/>
        </w:rPr>
        <w:t xml:space="preserve">3 : 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ָּ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רצ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השתמש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אות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מתכו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להכי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מ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דול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יות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ל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עוגי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F5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וא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פך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קער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3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ס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ח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F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510"/>
        </w:tabs>
        <w:bidi w:val="1"/>
        <w:spacing w:after="57" w:before="283" w:line="288" w:lineRule="auto"/>
        <w:ind w:left="510" w:right="0" w:hanging="510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ַ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ימו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את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כמויות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חדשות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ברשימת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המצרכים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שלפניכם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F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3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סו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קמח</w:t>
      </w:r>
    </w:p>
    <w:p w:rsidR="00000000" w:rsidDel="00000000" w:rsidP="00000000" w:rsidRDefault="00000000" w:rsidRPr="00000000" w14:paraId="000000F9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סוכר</w:t>
      </w:r>
    </w:p>
    <w:p w:rsidR="00000000" w:rsidDel="00000000" w:rsidP="00000000" w:rsidRDefault="00000000" w:rsidRPr="00000000" w14:paraId="000000F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כו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לב</w:t>
      </w:r>
    </w:p>
    <w:p w:rsidR="00000000" w:rsidDel="00000000" w:rsidP="00000000" w:rsidRDefault="00000000" w:rsidRPr="00000000" w14:paraId="000000FB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single"/>
          <w:shd w:fill="auto" w:val="clear"/>
          <w:vertAlign w:val="baseline"/>
          <w:rtl w:val="0"/>
        </w:rPr>
        <w:t xml:space="preserve">         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ג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'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חמאה</w:t>
      </w:r>
    </w:p>
    <w:p w:rsidR="00000000" w:rsidDel="00000000" w:rsidP="00000000" w:rsidRDefault="00000000" w:rsidRPr="00000000" w14:paraId="000000FC">
      <w:pPr>
        <w:jc w:val="right"/>
        <w:rPr>
          <w:rFonts w:ascii="David" w:cs="David" w:eastAsia="David" w:hAnsi="David"/>
          <w:b w:val="1"/>
          <w:bCs w:val="1"/>
          <w:sz w:val="28"/>
          <w:szCs w:val="28"/>
        </w:rPr>
      </w:pPr>
      <w:r w:rsidDel="00000000" w:rsidR="00000000" w:rsidRPr="00000000">
        <w:rPr>
          <w:b w:val="1"/>
          <w:bCs w:val="1"/>
          <w:sz w:val="28"/>
          <w:szCs w:val="28"/>
          <w:rtl w:val="1"/>
        </w:rPr>
        <w:t xml:space="preserve">שאלה</w:t>
      </w:r>
      <w:r w:rsidDel="00000000" w:rsidR="00000000" w:rsidRPr="00000000">
        <w:rPr>
          <w:b w:val="1"/>
          <w:bCs w:val="1"/>
          <w:sz w:val="28"/>
          <w:szCs w:val="28"/>
          <w:rtl w:val="0"/>
        </w:rPr>
        <w:t xml:space="preserve"> 19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D">
      <w:pPr>
        <w:jc w:val="right"/>
        <w:rPr>
          <w:rFonts w:ascii="David" w:cs="David" w:eastAsia="David" w:hAnsi="David"/>
          <w:sz w:val="28"/>
          <w:szCs w:val="28"/>
        </w:rPr>
      </w:pP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כית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ח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1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ב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ספ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"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עלומ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"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ערך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סק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וב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שאל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ם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br w:type="textWrapping"/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עד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ו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נגד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תלבוש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אחידה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בבית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sz w:val="28"/>
          <w:szCs w:val="28"/>
          <w:rtl w:val="1"/>
        </w:rPr>
        <w:t xml:space="preserve">הספר</w:t>
      </w:r>
      <w:r w:rsidDel="00000000" w:rsidR="00000000" w:rsidRPr="00000000">
        <w:rPr>
          <w:rFonts w:ascii="David" w:cs="David" w:eastAsia="David" w:hAnsi="David"/>
          <w:sz w:val="28"/>
          <w:szCs w:val="28"/>
          <w:rtl w:val="0"/>
        </w:rPr>
        <w:t xml:space="preserve">. </w:t>
      </w:r>
    </w:p>
    <w:p w:rsidR="00000000" w:rsidDel="00000000" w:rsidP="00000000" w:rsidRDefault="00000000" w:rsidRPr="00000000" w14:paraId="000000FE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12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מיד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ב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ד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בוש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יד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,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- 27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מיד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שיב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  <w:br w:type="textWrapping"/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גד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בוש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יד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.</w:t>
      </w:r>
    </w:p>
    <w:p w:rsidR="00000000" w:rsidDel="00000000" w:rsidP="00000000" w:rsidRDefault="00000000" w:rsidRPr="00000000" w14:paraId="000000FF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283" w:line="259" w:lineRule="auto"/>
        <w:ind w:left="0" w:right="0" w:firstLine="0"/>
        <w:jc w:val="both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יחס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ין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מספ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צביע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בעד</w:t>
      </w:r>
      <w:r w:rsidDel="00000000" w:rsidR="00000000" w:rsidRPr="00000000">
        <w:rPr>
          <w:rtl w:val="0"/>
        </w:rPr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בוש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יד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למספר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התלמידים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שהצביעו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נגד</w:t>
      </w:r>
      <w:r w:rsidDel="00000000" w:rsidR="00000000" w:rsidRPr="00000000">
        <w:rPr>
          <w:rFonts w:ascii="David" w:cs="David" w:eastAsia="David" w:hAnsi="David"/>
          <w:b w:val="1"/>
          <w:bCs w:val="1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תלבושת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 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אחידה</w:t>
      </w:r>
      <w:r w:rsidDel="00000000" w:rsidR="00000000" w:rsidRPr="00000000"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1"/>
        </w:rPr>
        <w:t xml:space="preserve">?</w:t>
      </w:r>
    </w:p>
    <w:p w:rsidR="00000000" w:rsidDel="00000000" w:rsidP="00000000" w:rsidRDefault="00000000" w:rsidRPr="00000000" w14:paraId="00000100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0" w:right="0" w:firstLine="0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left" w:leader="none" w:pos="-1"/>
          <w:tab w:val="left" w:leader="none" w:pos="708"/>
        </w:tabs>
        <w:bidi w:val="1"/>
        <w:spacing w:after="57" w:before="57" w:line="259" w:lineRule="auto"/>
        <w:ind w:left="141" w:right="0" w:hanging="992"/>
        <w:jc w:val="left"/>
        <w:rPr>
          <w:rFonts w:ascii="Calibri" w:cs="Calibri" w:eastAsia="Calibri" w:hAnsi="Calibri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 xml:space="preserve"> 15 :  1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left" w:leader="none" w:pos="-1"/>
          <w:tab w:val="left" w:leader="none" w:pos="708"/>
        </w:tabs>
        <w:bidi w:val="1"/>
        <w:spacing w:after="57" w:before="57" w:line="259" w:lineRule="auto"/>
        <w:ind w:left="141" w:right="0" w:hanging="992"/>
        <w:jc w:val="left"/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</w:pP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  <w:pict>
          <v:shape id="_x0000_i1029" style="width:21pt;height:31.5pt" o:ole="" type="#_x0000_t75">
            <v:imagedata r:id="rId1" o:title=""/>
          </v:shape>
          <o:OLEObject DrawAspect="Content" r:id="rId2" ObjectID="_1762800748" ProgID="Equation.DSMT4" ShapeID="_x0000_i102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3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left" w:leader="none" w:pos="-1"/>
          <w:tab w:val="left" w:leader="none" w:pos="708"/>
        </w:tabs>
        <w:bidi w:val="1"/>
        <w:spacing w:after="57" w:before="57" w:line="259" w:lineRule="auto"/>
        <w:ind w:left="141" w:right="0" w:hanging="992"/>
        <w:jc w:val="left"/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3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  <w:t xml:space="preserve"> 9 : 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4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tabs>
          <w:tab w:val="left" w:leader="none" w:pos="850"/>
          <w:tab w:val="left" w:leader="none" w:pos="2268"/>
          <w:tab w:val="left" w:leader="none" w:pos="3118"/>
          <w:tab w:val="left" w:leader="none" w:pos="4535"/>
          <w:tab w:val="left" w:leader="none" w:pos="5386"/>
          <w:tab w:val="left" w:leader="none" w:pos="6803"/>
          <w:tab w:val="left" w:leader="none" w:pos="7654"/>
          <w:tab w:val="left" w:leader="none" w:pos="-1"/>
          <w:tab w:val="left" w:leader="none" w:pos="708"/>
        </w:tabs>
        <w:bidi w:val="1"/>
        <w:spacing w:after="57" w:before="57" w:line="259" w:lineRule="auto"/>
        <w:ind w:left="141" w:right="0" w:hanging="992"/>
        <w:jc w:val="left"/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6.66666666666667"/>
          <w:szCs w:val="36.66666666666667"/>
          <w:u w:val="none"/>
          <w:shd w:fill="auto" w:val="clear"/>
          <w:vertAlign w:val="superscript"/>
        </w:rPr>
      </w:pPr>
      <w:r w:rsidDel="00000000" w:rsidR="00000000" w:rsidRPr="00000000">
        <w:rPr>
          <w:rFonts w:ascii="Times" w:cs="Times" w:eastAsia="Times" w:hAnsi="Times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subscript"/>
          <w:rtl w:val="0"/>
        </w:rPr>
        <w:t xml:space="preserve">4</w:t>
      </w:r>
      <w:r w:rsidDel="00000000" w:rsidR="00000000" w:rsidRPr="00000000">
        <w:rPr>
          <w:rFonts w:ascii="Webdings" w:cs="Webdings" w:eastAsia="Webdings" w:hAnsi="Webdings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</w:t>
      </w:r>
      <w:r w:rsidDel="00000000" w:rsidR="00000000" w:rsidRPr="00000000">
        <w:rPr>
          <w:rFonts w:ascii="Times New Roman" w:cs="Times New Roman" w:eastAsia="Times New Roman" w:hAnsi="Times New Roman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  <w:rtl w:val="0"/>
        </w:rPr>
        <w:tab/>
      </w:r>
      <w:r w:rsidDel="00000000" w:rsidR="00000000" w:rsidRPr="00000000">
        <w:rPr>
          <w:rFonts w:ascii="DavidMFO" w:cs="DavidMFO" w:eastAsia="DavidMFO" w:hAnsi="DavidMFO"/>
          <w:b w:val="0"/>
          <w:bCs w:val="0"/>
          <w:i w:val="0"/>
          <w:iCs w:val="0"/>
          <w:smallCaps w:val="0"/>
          <w:strike w:val="0"/>
          <w:color w:val="000000"/>
          <w:sz w:val="30"/>
          <w:szCs w:val="30"/>
          <w:u w:val="none"/>
          <w:shd w:fill="auto" w:val="clear"/>
          <w:vertAlign w:val="baseline"/>
        </w:rPr>
        <w:pict>
          <v:shape id="_x0000_i1030" style="width:20.25pt;height:31.5pt" o:ole="" type="#_x0000_t75">
            <v:imagedata r:id="rId3" o:title=""/>
          </v:shape>
          <o:OLEObject DrawAspect="Content" r:id="rId4" ObjectID="_1762800749" ProgID="Equation.DSMT4" ShapeID="_x0000_i103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5">
      <w:pPr>
        <w:jc w:val="right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6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7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8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bidi w:val="1"/>
        <w:spacing w:after="57" w:before="57" w:line="259" w:lineRule="auto"/>
        <w:ind w:left="567" w:right="0" w:hanging="567"/>
        <w:jc w:val="left"/>
        <w:rPr>
          <w:rFonts w:ascii="David" w:cs="David" w:eastAsia="David" w:hAnsi="David"/>
          <w:b w:val="0"/>
          <w:bCs w:val="0"/>
          <w:i w:val="0"/>
          <w:iCs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109">
      <w:pPr>
        <w:jc w:val="right"/>
        <w:rPr/>
      </w:pPr>
      <w:r w:rsidDel="00000000" w:rsidR="00000000" w:rsidRPr="00000000">
        <w:rPr>
          <w:rtl w:val="0"/>
        </w:rPr>
      </w:r>
    </w:p>
    <w:sectPr>
      <w:pgSz w:h="15840" w:w="12240" w:orient="portrait"/>
      <w:pgMar w:bottom="1440" w:top="1440" w:left="1440" w:right="1440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Calibri"/>
  <w:font w:name="Georgia"/>
  <w:font w:name="David"/>
  <w:font w:name="Times New Roman"/>
  <w:font w:name="DavidMFOBold"/>
  <w:font w:name="Times"/>
  <w:font w:name="Webdings"/>
  <w:font w:name="DavidMFO"/>
  <w:font w:name="Wingdings 2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embedTrueTypeFonts w:val="1"/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table" w:styleId="TableNormal" w:default="1">
    <w:name w:val="TableNormal"/>
    <w:tblPr>
      <w:tblCellMar>
        <w:top w:w="100.0" w:type="dxa"/>
        <w:left w:w="100.0" w:type="dxa"/>
        <w:bottom w:w="100.0" w:type="dxa"/>
        <w:right w:w="100.0" w:type="dxa"/>
      </w:tblCellMar>
    </w:tblPr>
  </w:style>
  <w:style w:type="paragraph" w:styleId="Normal" w:default="1">
    <w:name w:val="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bCs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bCs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bCs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bCs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bCs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bCs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bCs w:val="1"/>
      <w:sz w:val="72"/>
      <w:szCs w:val="72"/>
    </w:rPr>
  </w:style>
  <w:style w:type="paragraph" w:styleId="a" w:default="1">
    <w:name w:val="Normal"/>
    <w:qFormat w:val="1"/>
  </w:style>
  <w:style w:type="character" w:styleId="a0" w:default="1">
    <w:name w:val="Default Paragraph Font"/>
    <w:uiPriority w:val="1"/>
    <w:semiHidden w:val="1"/>
    <w:unhideWhenUsed w:val="1"/>
  </w:style>
  <w:style w:type="table" w:styleId="a1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a2" w:default="1">
    <w:name w:val="No List"/>
    <w:uiPriority w:val="99"/>
    <w:semiHidden w:val="1"/>
    <w:unhideWhenUsed w:val="1"/>
  </w:style>
  <w:style w:type="paragraph" w:styleId="Sargel1" w:customStyle="1">
    <w:name w:val="Sargel 1"/>
    <w:basedOn w:val="a"/>
    <w:uiPriority w:val="99"/>
    <w:rsid w:val="00DB1A77"/>
    <w:pPr>
      <w:widowControl w:val="0"/>
      <w:suppressAutoHyphens w:val="1"/>
      <w:autoSpaceDE w:val="0"/>
      <w:autoSpaceDN w:val="0"/>
      <w:bidi w:val="1"/>
      <w:adjustRightInd w:val="0"/>
      <w:spacing w:after="57" w:before="57" w:line="380" w:lineRule="atLeast"/>
      <w:textAlignment w:val="center"/>
    </w:pPr>
    <w:rPr>
      <w:rFonts w:ascii="David" w:cs="David" w:hAnsi="David" w:eastAsiaTheme="minorEastAsia"/>
      <w:color w:val="000000"/>
      <w:sz w:val="28"/>
      <w:szCs w:val="28"/>
    </w:rPr>
  </w:style>
  <w:style w:type="paragraph" w:styleId="Sargel2" w:customStyle="1">
    <w:name w:val="Sargel 2"/>
    <w:basedOn w:val="a"/>
    <w:uiPriority w:val="99"/>
    <w:rsid w:val="00DB1A77"/>
    <w:pPr>
      <w:widowControl w:val="0"/>
      <w:autoSpaceDE w:val="0"/>
      <w:autoSpaceDN w:val="0"/>
      <w:bidi w:val="1"/>
      <w:adjustRightInd w:val="0"/>
      <w:spacing w:after="57" w:before="57" w:line="380" w:lineRule="atLeast"/>
      <w:ind w:left="567" w:hanging="567"/>
      <w:textAlignment w:val="center"/>
    </w:pPr>
    <w:rPr>
      <w:rFonts w:ascii="David" w:cs="David" w:hAnsi="David" w:eastAsiaTheme="minorEastAsia"/>
      <w:color w:val="000000"/>
      <w:sz w:val="28"/>
      <w:szCs w:val="28"/>
    </w:rPr>
  </w:style>
  <w:style w:type="character" w:styleId="LTR" w:customStyle="1">
    <w:name w:val="LTR"/>
    <w:uiPriority w:val="99"/>
    <w:rsid w:val="00DB1A77"/>
    <w:rPr>
      <w:rFonts w:ascii="Times-Roman" w:hAnsi="Times-Roman"/>
      <w:sz w:val="20"/>
      <w:lang w:eastAsia="x-none" w:val="en-GB"/>
    </w:rPr>
  </w:style>
  <w:style w:type="paragraph" w:styleId="a3" w:customStyle="1">
    <w:name w:val="רב ברירה"/>
    <w:basedOn w:val="a"/>
    <w:qFormat w:val="1"/>
    <w:rsid w:val="00DB1A77"/>
    <w:pPr>
      <w:widowControl w:val="0"/>
      <w:suppressAutoHyphens w:val="1"/>
      <w:autoSpaceDE w:val="0"/>
      <w:autoSpaceDN w:val="0"/>
      <w:bidi w:val="1"/>
      <w:adjustRightInd w:val="0"/>
      <w:spacing w:after="57" w:before="57" w:line="380" w:lineRule="atLeast"/>
      <w:ind w:left="850" w:hanging="851"/>
      <w:textAlignment w:val="center"/>
    </w:pPr>
    <w:rPr>
      <w:rFonts w:ascii="DavidMFO" w:cs="David" w:hAnsi="DavidMFO" w:eastAsiaTheme="minorEastAsia"/>
      <w:color w:val="000000"/>
      <w:position w:val="-6"/>
      <w:sz w:val="20"/>
      <w:szCs w:val="20"/>
      <w:lang w:bidi="ar-SA"/>
    </w:rPr>
  </w:style>
  <w:style w:type="table" w:styleId="a4">
    <w:name w:val="Table Grid"/>
    <w:basedOn w:val="a1"/>
    <w:uiPriority w:val="59"/>
    <w:rsid w:val="00DB1A77"/>
    <w:pPr>
      <w:spacing w:after="0" w:line="240" w:lineRule="auto"/>
    </w:pPr>
    <w:rPr>
      <w:rFonts w:cs="Times New Roman" w:eastAsiaTheme="minorEastAsia"/>
    </w:r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character" w:styleId="grade8-Num15" w:customStyle="1">
    <w:name w:val="grade 8 - Num 15"/>
    <w:uiPriority w:val="99"/>
    <w:rsid w:val="00DB1A77"/>
    <w:rPr>
      <w:rFonts w:ascii="Times" w:cs="Times" w:hAnsi="Times"/>
      <w:sz w:val="30"/>
      <w:szCs w:val="30"/>
      <w:lang w:val="en-GB"/>
    </w:rPr>
  </w:style>
  <w:style w:type="character" w:styleId="DavidMFORegular" w:customStyle="1">
    <w:name w:val="David MFO Regular"/>
    <w:uiPriority w:val="99"/>
    <w:rsid w:val="00DB1A77"/>
    <w:rPr>
      <w:rFonts w:ascii="DavidMFO" w:cs="DavidMFO" w:hAnsi="DavidMFO"/>
      <w:sz w:val="30"/>
      <w:szCs w:val="30"/>
      <w:vertAlign w:val="baseline"/>
      <w:lang w:bidi="ar-SA"/>
    </w:rPr>
  </w:style>
  <w:style w:type="paragraph" w:styleId="Sargel1-shuratsheela" w:customStyle="1">
    <w:name w:val="Sargel 1 - shurat sheela"/>
    <w:basedOn w:val="a"/>
    <w:uiPriority w:val="99"/>
    <w:rsid w:val="00DB1A77"/>
    <w:pPr>
      <w:widowControl w:val="0"/>
      <w:suppressAutoHyphens w:val="1"/>
      <w:autoSpaceDE w:val="0"/>
      <w:autoSpaceDN w:val="0"/>
      <w:bidi w:val="1"/>
      <w:adjustRightInd w:val="0"/>
      <w:spacing w:after="57" w:before="283" w:line="380" w:lineRule="atLeast"/>
      <w:textAlignment w:val="center"/>
    </w:pPr>
    <w:rPr>
      <w:rFonts w:ascii="DavidMFO" w:cs="David" w:eastAsia="Times New Roman" w:hAnsi="DavidMFO"/>
      <w:color w:val="000000"/>
      <w:sz w:val="30"/>
      <w:szCs w:val="30"/>
    </w:rPr>
  </w:style>
  <w:style w:type="character" w:styleId="grade8-Characters13" w:customStyle="1">
    <w:name w:val="grade 8 - Characters 13"/>
    <w:uiPriority w:val="99"/>
    <w:rsid w:val="00DB1A77"/>
    <w:rPr>
      <w:rFonts w:ascii="Times-Roman" w:cs="Times-Roman" w:hAnsi="Times-Roman"/>
      <w:sz w:val="26"/>
      <w:szCs w:val="26"/>
      <w:lang w:val="en-GB"/>
    </w:rPr>
  </w:style>
  <w:style w:type="paragraph" w:styleId="sargel2-ravbrera" w:customStyle="1">
    <w:name w:val="sargel 2 - ravbrera"/>
    <w:basedOn w:val="a"/>
    <w:uiPriority w:val="99"/>
    <w:rsid w:val="00DB1A77"/>
    <w:pPr>
      <w:widowControl w:val="0"/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 w:val="1"/>
      <w:autoSpaceDE w:val="0"/>
      <w:autoSpaceDN w:val="0"/>
      <w:bidi w:val="1"/>
      <w:adjustRightInd w:val="0"/>
      <w:spacing w:after="57" w:before="57" w:line="380" w:lineRule="atLeast"/>
      <w:ind w:left="1417" w:hanging="850"/>
      <w:textAlignment w:val="center"/>
    </w:pPr>
    <w:rPr>
      <w:rFonts w:ascii="DavidMFO" w:cs="David" w:eastAsia="Times New Roman" w:hAnsi="DavidMFO"/>
      <w:color w:val="000000"/>
      <w:sz w:val="30"/>
      <w:szCs w:val="30"/>
    </w:rPr>
  </w:style>
  <w:style w:type="character" w:styleId="5-LTR15" w:customStyle="1">
    <w:name w:val="5 - LTR 15"/>
    <w:uiPriority w:val="99"/>
    <w:rsid w:val="00DB1A77"/>
    <w:rPr>
      <w:rFonts w:ascii="Times-Roman" w:cs="Times-Roman" w:hAnsi="Times-Roman"/>
      <w:sz w:val="30"/>
      <w:szCs w:val="30"/>
      <w:lang w:val="en-GB"/>
    </w:rPr>
  </w:style>
  <w:style w:type="character" w:styleId="underline-30gray" w:customStyle="1">
    <w:name w:val="underline-30%gray"/>
    <w:uiPriority w:val="99"/>
    <w:rsid w:val="00DB1A77"/>
    <w:rPr>
      <w:u w:color="000000" w:val="thick"/>
    </w:rPr>
  </w:style>
  <w:style w:type="character" w:styleId="grade5-15" w:customStyle="1">
    <w:name w:val="grade 5 - 15"/>
    <w:uiPriority w:val="99"/>
    <w:rsid w:val="00DB1A77"/>
    <w:rPr>
      <w:rFonts w:ascii="Times-Roman" w:cs="Times-Roman" w:hAnsi="Times-Roman"/>
      <w:sz w:val="30"/>
      <w:szCs w:val="30"/>
      <w:lang w:val="en-GB"/>
    </w:rPr>
  </w:style>
  <w:style w:type="paragraph" w:styleId="sargel1-ravbrera" w:customStyle="1">
    <w:name w:val="sargel 1 - rav brera"/>
    <w:basedOn w:val="a"/>
    <w:uiPriority w:val="99"/>
    <w:rsid w:val="00DB1A77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bidi w:val="1"/>
      <w:adjustRightInd w:val="0"/>
      <w:spacing w:after="57" w:before="57" w:line="380" w:lineRule="atLeast"/>
      <w:ind w:left="850" w:hanging="850"/>
      <w:textAlignment w:val="center"/>
    </w:pPr>
    <w:rPr>
      <w:rFonts w:ascii="DavidMFO" w:cs="DavidMFO" w:eastAsia="Times New Roman" w:hAnsi="DavidMFO"/>
      <w:color w:val="000000"/>
      <w:sz w:val="30"/>
      <w:szCs w:val="30"/>
    </w:rPr>
  </w:style>
  <w:style w:type="paragraph" w:styleId="NoParagraphStyle" w:customStyle="1">
    <w:name w:val="[No Paragraph Style]"/>
    <w:rsid w:val="00DB1A77"/>
    <w:pPr>
      <w:widowControl w:val="0"/>
      <w:autoSpaceDE w:val="0"/>
      <w:autoSpaceDN w:val="0"/>
      <w:bidi w:val="1"/>
      <w:adjustRightInd w:val="0"/>
      <w:spacing w:after="0" w:line="288" w:lineRule="auto"/>
      <w:textAlignment w:val="center"/>
    </w:pPr>
    <w:rPr>
      <w:rFonts w:ascii="WinSoftPro-Medium" w:cs="WinSoftPro-Medium" w:eastAsia="Times New Roman" w:hAnsi="WinSoftPro-Medium"/>
      <w:color w:val="000000"/>
      <w:sz w:val="24"/>
      <w:szCs w:val="24"/>
    </w:rPr>
  </w:style>
  <w:style w:type="character" w:styleId="DavidMFObold" w:customStyle="1">
    <w:name w:val="David MFO bold"/>
    <w:uiPriority w:val="99"/>
    <w:rsid w:val="00DB1A77"/>
    <w:rPr>
      <w:rFonts w:ascii="DavidMFOBold" w:cs="DavidMFOBold" w:hAnsi="DavidMFOBold"/>
      <w:b w:val="1"/>
      <w:bCs w:val="1"/>
      <w:sz w:val="30"/>
      <w:szCs w:val="30"/>
      <w:lang w:bidi="ar-SA"/>
    </w:rPr>
  </w:style>
  <w:style w:type="paragraph" w:styleId="Sargel2-shuratsheela" w:customStyle="1">
    <w:name w:val="Sargel 2 - shurat sheela"/>
    <w:basedOn w:val="NoParagraphStyle"/>
    <w:uiPriority w:val="99"/>
    <w:rsid w:val="00BF3501"/>
    <w:pPr>
      <w:tabs>
        <w:tab w:val="left" w:pos="510"/>
      </w:tabs>
      <w:suppressAutoHyphens w:val="1"/>
      <w:spacing w:after="57" w:before="283" w:line="380" w:lineRule="atLeast"/>
      <w:ind w:left="510" w:hanging="510"/>
    </w:pPr>
    <w:rPr>
      <w:rFonts w:ascii="DavidMFO" w:cs="David" w:hAnsi="DavidMFO"/>
      <w:sz w:val="30"/>
      <w:szCs w:val="30"/>
    </w:rPr>
  </w:style>
  <w:style w:type="character" w:styleId="Times" w:customStyle="1">
    <w:name w:val="Times"/>
    <w:uiPriority w:val="99"/>
    <w:rsid w:val="00BF3501"/>
    <w:rPr>
      <w:rFonts w:ascii="Times-Roman" w:cs="Times-Roman" w:hAnsi="Times-Roman"/>
      <w:sz w:val="30"/>
      <w:szCs w:val="30"/>
      <w:lang w:val="en-GB"/>
    </w:rPr>
  </w:style>
  <w:style w:type="character" w:styleId="chezka" w:customStyle="1">
    <w:name w:val="chezka"/>
    <w:uiPriority w:val="99"/>
    <w:rsid w:val="00BF3501"/>
    <w:rPr>
      <w:rFonts w:ascii="Times-Roman" w:cs="Times-Roman" w:hAnsi="Times-Roman"/>
      <w:position w:val="10"/>
      <w:sz w:val="22"/>
      <w:szCs w:val="22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iCs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0.0" w:type="dxa"/>
        <w:bottom w:w="0.0" w:type="dxa"/>
        <w:right w:w="0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image" Target="media/image15.png"/><Relationship Id="rId22" Type="http://schemas.openxmlformats.org/officeDocument/2006/relationships/image" Target="media/image5.png"/><Relationship Id="rId21" Type="http://schemas.openxmlformats.org/officeDocument/2006/relationships/image" Target="media/image16.png"/><Relationship Id="rId24" Type="http://schemas.openxmlformats.org/officeDocument/2006/relationships/image" Target="media/image13.jpg"/><Relationship Id="rId23" Type="http://schemas.openxmlformats.org/officeDocument/2006/relationships/image" Target="media/image19.png"/><Relationship Id="rId1" Type="http://schemas.openxmlformats.org/officeDocument/2006/relationships/image" Target="media/image2.wmf"/><Relationship Id="rId2" Type="http://schemas.openxmlformats.org/officeDocument/2006/relationships/oleObject" Target="embeddings/oleObject2.bin"/><Relationship Id="rId3" Type="http://schemas.openxmlformats.org/officeDocument/2006/relationships/image" Target="media/image1.wmf"/><Relationship Id="rId4" Type="http://schemas.openxmlformats.org/officeDocument/2006/relationships/oleObject" Target="embeddings/oleObject1.bin"/><Relationship Id="rId9" Type="http://schemas.openxmlformats.org/officeDocument/2006/relationships/styles" Target="styles.xml"/><Relationship Id="rId25" Type="http://schemas.openxmlformats.org/officeDocument/2006/relationships/image" Target="media/image10.jpg"/><Relationship Id="rId5" Type="http://schemas.openxmlformats.org/officeDocument/2006/relationships/theme" Target="theme/theme1.xml"/><Relationship Id="rId6" Type="http://schemas.openxmlformats.org/officeDocument/2006/relationships/settings" Target="settings.xml"/><Relationship Id="rId7" Type="http://schemas.openxmlformats.org/officeDocument/2006/relationships/fontTable" Target="fontTable.xml"/><Relationship Id="rId8" Type="http://schemas.openxmlformats.org/officeDocument/2006/relationships/numbering" Target="numbering.xml"/><Relationship Id="rId11" Type="http://schemas.openxmlformats.org/officeDocument/2006/relationships/image" Target="media/image4.jpg"/><Relationship Id="rId10" Type="http://schemas.openxmlformats.org/officeDocument/2006/relationships/customXml" Target="../customXML/item1.xml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5" Type="http://schemas.openxmlformats.org/officeDocument/2006/relationships/image" Target="media/image14.png"/><Relationship Id="rId14" Type="http://schemas.openxmlformats.org/officeDocument/2006/relationships/image" Target="media/image3.png"/><Relationship Id="rId17" Type="http://schemas.openxmlformats.org/officeDocument/2006/relationships/image" Target="media/image6.png"/><Relationship Id="rId16" Type="http://schemas.openxmlformats.org/officeDocument/2006/relationships/image" Target="media/image9.png"/><Relationship Id="rId19" Type="http://schemas.openxmlformats.org/officeDocument/2006/relationships/image" Target="media/image11.jpg"/><Relationship Id="rId18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XIpHHsihoRJQDn38GhnoYVNB8ZA==">CgMxLjA4AHIhMVlrRWM4UXZZZFNOMHBxc0pReUtyOEFDR3pleDlZRm1G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9T20:06:00Z</dcterms:created>
  <dc:creator>eti soncino</dc:creator>
</cp:coreProperties>
</file>